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25848E" w14:textId="1C8D9F82" w:rsidR="00554A65" w:rsidRDefault="00A61F04" w:rsidP="00A61F04">
      <w:pPr>
        <w:pStyle w:val="MTDisplayEquation"/>
      </w:pPr>
      <w:r>
        <w:tab/>
      </w:r>
      <w:r w:rsidR="00053601" w:rsidRPr="00053601">
        <w:rPr>
          <w:position w:val="-48"/>
        </w:rPr>
        <w:object w:dxaOrig="3159" w:dyaOrig="1080" w14:anchorId="2D0A37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57.9pt;height:54.05pt" o:ole="">
            <v:imagedata r:id="rId4" o:title=""/>
          </v:shape>
          <o:OLEObject Type="Embed" ProgID="Equation.DSMT4" ShapeID="_x0000_i1028" DrawAspect="Content" ObjectID="_1634155244" r:id="rId5"/>
        </w:object>
      </w:r>
      <w:r>
        <w:t xml:space="preserve"> </w:t>
      </w:r>
    </w:p>
    <w:p w14:paraId="57A0BE92" w14:textId="77777777" w:rsidR="00A61F04" w:rsidRDefault="00A61F04">
      <w:bookmarkStart w:id="0" w:name="_GoBack"/>
      <w:bookmarkEnd w:id="0"/>
    </w:p>
    <w:sectPr w:rsidR="00A61F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7E09"/>
    <w:rsid w:val="00053601"/>
    <w:rsid w:val="00554A65"/>
    <w:rsid w:val="005A7E09"/>
    <w:rsid w:val="00A61F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446CAF9-6289-4B31-9976-06FBBF8BC0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61F0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61F0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9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0-31T15:45:00Z</dcterms:created>
  <dcterms:modified xsi:type="dcterms:W3CDTF">2019-11-01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